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F18D13" w14:textId="781852BC" w:rsidR="00C35D53" w:rsidRPr="00DD4E1D" w:rsidRDefault="00C35D53" w:rsidP="00C35D53">
      <w:pPr>
        <w:pStyle w:val="MRFTitle"/>
      </w:pPr>
      <w:r w:rsidRPr="00DD4E1D">
        <w:t>Your Paper's Title Starts Here: Please Center</w:t>
      </w:r>
      <w:r w:rsidRPr="00DD4E1D">
        <w:br/>
        <w:t>use Helvetica (Arial) 1</w:t>
      </w:r>
      <w:r w:rsidR="00C62DD8">
        <w:t>4</w:t>
      </w:r>
      <w:r w:rsidRPr="00DD4E1D">
        <w:t xml:space="preserve"> </w:t>
      </w:r>
    </w:p>
    <w:p w14:paraId="5EBDEE10" w14:textId="7E8D4438" w:rsidR="00C35D53" w:rsidRPr="00DD4E1D" w:rsidRDefault="00C35D53" w:rsidP="00C35D53">
      <w:pPr>
        <w:pStyle w:val="MRFAuthors"/>
      </w:pPr>
      <w:r w:rsidRPr="00DD4E1D">
        <w:t>First Author</w:t>
      </w:r>
      <w:r w:rsidR="00CF35A5">
        <w:t xml:space="preserve"> (use Uppercase letters for the LASTNAME)</w:t>
      </w:r>
      <w:r w:rsidRPr="00DD4E1D">
        <w:rPr>
          <w:vertAlign w:val="superscript"/>
        </w:rPr>
        <w:t>1,a</w:t>
      </w:r>
      <w:r>
        <w:rPr>
          <w:vertAlign w:val="superscript"/>
        </w:rPr>
        <w:t xml:space="preserve"> *</w:t>
      </w:r>
      <w:r w:rsidRPr="002B1544">
        <w:t>,</w:t>
      </w:r>
      <w:r w:rsidRPr="00DD4E1D">
        <w:t xml:space="preserve"> Second Author</w:t>
      </w:r>
      <w:r w:rsidR="00CF35A5">
        <w:t xml:space="preserve"> (use Uppercase letters for the LASTNAME)</w:t>
      </w:r>
      <w:r w:rsidRPr="00DD4E1D">
        <w:rPr>
          <w:vertAlign w:val="superscript"/>
        </w:rPr>
        <w:t xml:space="preserve">2,b </w:t>
      </w:r>
      <w:r w:rsidRPr="00DD4E1D">
        <w:t xml:space="preserve">and </w:t>
      </w:r>
      <w:r w:rsidRPr="00191D51">
        <w:t>Last Author</w:t>
      </w:r>
      <w:r w:rsidR="00836756">
        <w:t xml:space="preserve"> </w:t>
      </w:r>
      <w:r w:rsidR="00CF35A5">
        <w:t>(use Uppercase letters for the LASTNAME)</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49D4D601" w14:textId="77777777" w:rsidR="00C35D53" w:rsidRPr="00DD4E1D" w:rsidRDefault="00C35D53" w:rsidP="00C35D53">
      <w:pPr>
        <w:pStyle w:val="MRFAddress"/>
      </w:pPr>
      <w:r>
        <w:t>* pleas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Pr="002B1544" w:rsidRDefault="00C35D53" w:rsidP="00C35D53">
      <w:pPr>
        <w:pStyle w:val="MRFAbstract"/>
      </w:pPr>
      <w:r w:rsidRPr="002B1544">
        <w:t>For the rest of the paper, please use Times Roman (Times New Roman) 12</w:t>
      </w:r>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63DE1FAF" w:rsidR="00C35D53" w:rsidRPr="00DD4E1D" w:rsidRDefault="00C35D53" w:rsidP="00C35D53">
      <w:pPr>
        <w:pStyle w:val="MRFParagraphothers"/>
      </w:pPr>
      <w:r w:rsidRPr="00191D51">
        <w:t xml:space="preserve">Use </w:t>
      </w:r>
      <w:r w:rsidR="00836756" w:rsidRPr="002B1544">
        <w:t>italics</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45433EA"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w:t>
      </w:r>
      <w:r w:rsidR="00836756">
        <w:t xml:space="preserve">Please use font size 10-12. </w:t>
      </w:r>
      <w:r w:rsidRPr="00DD4E1D">
        <w:t>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6.05pt" o:ole="">
            <v:imagedata r:id="rId7" o:title=""/>
          </v:shape>
          <o:OLEObject Type="Embed" ProgID="Equation.DSMT4" ShapeID="_x0000_i1025" DrawAspect="Content" ObjectID="_1819437517"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lastRenderedPageBreak/>
        <w:t>Language</w:t>
      </w:r>
      <w:r w:rsidRPr="00191D51">
        <w:t>. All text, figures and tables must be in English.</w:t>
      </w:r>
    </w:p>
    <w:p w14:paraId="6DDC0BF4" w14:textId="552EC95B" w:rsidR="00C35D53" w:rsidRPr="00EB40F8" w:rsidRDefault="00C35D53" w:rsidP="00EB40F8">
      <w:pPr>
        <w:pStyle w:val="MRFParagraphothers"/>
      </w:pPr>
      <w:r w:rsidRPr="002B1544">
        <w:t xml:space="preserve">Figures. </w:t>
      </w:r>
      <w:r w:rsidRPr="00DD4E1D">
        <w:t>Figures (refer with: Fig. 1, Fig. 2, ...) also should be presented as part of the text, leavin</w:t>
      </w:r>
      <w:r>
        <w:t>g enough space so that the capt</w:t>
      </w:r>
      <w:r w:rsidRPr="00DD4E1D">
        <w:t>ion will not be confused with the text</w:t>
      </w:r>
      <w:r w:rsidR="00AA79C9">
        <w:t xml:space="preserve"> and should be in </w:t>
      </w:r>
      <w:r w:rsidR="00AA79C9" w:rsidRPr="00AA79C9">
        <w:rPr>
          <w:i/>
          <w:iCs/>
        </w:rPr>
        <w:t>italic and centered</w:t>
      </w:r>
      <w:r w:rsidRPr="00DD4E1D">
        <w:t xml:space="preserve">.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216C7754"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427292">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0CE503" w14:textId="77777777" w:rsidR="00496D1C" w:rsidRDefault="00496D1C">
      <w:r>
        <w:separator/>
      </w:r>
    </w:p>
  </w:endnote>
  <w:endnote w:type="continuationSeparator" w:id="0">
    <w:p w14:paraId="7BE7BDE4" w14:textId="77777777" w:rsidR="00496D1C" w:rsidRDefault="00496D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4BC05C" w14:textId="77777777" w:rsidR="00496D1C" w:rsidRDefault="00496D1C">
      <w:r>
        <w:separator/>
      </w:r>
    </w:p>
  </w:footnote>
  <w:footnote w:type="continuationSeparator" w:id="0">
    <w:p w14:paraId="0EEE8F8A" w14:textId="77777777" w:rsidR="00496D1C" w:rsidRDefault="00496D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49E1A" w14:textId="77777777"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intFractionalCharacterWidth/>
  <w:embedSystemFonts/>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07769"/>
    <w:rsid w:val="00037BB2"/>
    <w:rsid w:val="00053BF2"/>
    <w:rsid w:val="000C0BEA"/>
    <w:rsid w:val="000C3EA3"/>
    <w:rsid w:val="000C3EA9"/>
    <w:rsid w:val="000E171F"/>
    <w:rsid w:val="001553C0"/>
    <w:rsid w:val="00191D51"/>
    <w:rsid w:val="00192CBA"/>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27292"/>
    <w:rsid w:val="00455AE6"/>
    <w:rsid w:val="00476278"/>
    <w:rsid w:val="0049544C"/>
    <w:rsid w:val="00496D1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4597"/>
    <w:rsid w:val="00795EF9"/>
    <w:rsid w:val="00797E8B"/>
    <w:rsid w:val="007A072D"/>
    <w:rsid w:val="007A1ECC"/>
    <w:rsid w:val="007A5B95"/>
    <w:rsid w:val="007C7047"/>
    <w:rsid w:val="007D0AD9"/>
    <w:rsid w:val="007F7248"/>
    <w:rsid w:val="00822020"/>
    <w:rsid w:val="008272BB"/>
    <w:rsid w:val="00836756"/>
    <w:rsid w:val="00850721"/>
    <w:rsid w:val="008729E8"/>
    <w:rsid w:val="00881231"/>
    <w:rsid w:val="008829D9"/>
    <w:rsid w:val="008837EB"/>
    <w:rsid w:val="0089048C"/>
    <w:rsid w:val="008A408C"/>
    <w:rsid w:val="008D1944"/>
    <w:rsid w:val="008D5F72"/>
    <w:rsid w:val="00900CB8"/>
    <w:rsid w:val="00920837"/>
    <w:rsid w:val="009414EB"/>
    <w:rsid w:val="00947A94"/>
    <w:rsid w:val="00953D4E"/>
    <w:rsid w:val="00975783"/>
    <w:rsid w:val="009C24A8"/>
    <w:rsid w:val="00A05306"/>
    <w:rsid w:val="00A51450"/>
    <w:rsid w:val="00A63A8D"/>
    <w:rsid w:val="00A76C04"/>
    <w:rsid w:val="00AA79C9"/>
    <w:rsid w:val="00AD3A4F"/>
    <w:rsid w:val="00B11627"/>
    <w:rsid w:val="00B42F49"/>
    <w:rsid w:val="00B56E8D"/>
    <w:rsid w:val="00BA4371"/>
    <w:rsid w:val="00BA7666"/>
    <w:rsid w:val="00BB11EA"/>
    <w:rsid w:val="00BC3ABB"/>
    <w:rsid w:val="00BD54EA"/>
    <w:rsid w:val="00BE0BA7"/>
    <w:rsid w:val="00C35D53"/>
    <w:rsid w:val="00C42366"/>
    <w:rsid w:val="00C42F96"/>
    <w:rsid w:val="00C62DD8"/>
    <w:rsid w:val="00C83653"/>
    <w:rsid w:val="00C84905"/>
    <w:rsid w:val="00CC0CCE"/>
    <w:rsid w:val="00CD5429"/>
    <w:rsid w:val="00CF1396"/>
    <w:rsid w:val="00CF35A5"/>
    <w:rsid w:val="00CF4439"/>
    <w:rsid w:val="00D21AFA"/>
    <w:rsid w:val="00D22891"/>
    <w:rsid w:val="00D430B7"/>
    <w:rsid w:val="00D5323E"/>
    <w:rsid w:val="00D91DD9"/>
    <w:rsid w:val="00DB1460"/>
    <w:rsid w:val="00DD134F"/>
    <w:rsid w:val="00DD4E1D"/>
    <w:rsid w:val="00E339EE"/>
    <w:rsid w:val="00E3490F"/>
    <w:rsid w:val="00E56305"/>
    <w:rsid w:val="00E700ED"/>
    <w:rsid w:val="00E7187B"/>
    <w:rsid w:val="00E84CAD"/>
    <w:rsid w:val="00E92BEF"/>
    <w:rsid w:val="00EA427C"/>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EA427C"/>
    <w:pPr>
      <w:spacing w:after="120"/>
      <w:jc w:val="center"/>
      <w:outlineLvl w:val="0"/>
    </w:pPr>
    <w:rPr>
      <w:rFonts w:ascii="Arial" w:hAnsi="Arial" w:cs="Arial"/>
      <w:b/>
      <w:bCs/>
      <w:sz w:val="28"/>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Pages>
  <Words>774</Words>
  <Characters>4414</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17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Thomas Wohlbier</cp:lastModifiedBy>
  <cp:revision>22</cp:revision>
  <cp:lastPrinted>2010-04-09T12:23:00Z</cp:lastPrinted>
  <dcterms:created xsi:type="dcterms:W3CDTF">2016-09-30T14:10:00Z</dcterms:created>
  <dcterms:modified xsi:type="dcterms:W3CDTF">2025-09-15T14:32:00Z</dcterms:modified>
</cp:coreProperties>
</file>